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8" r:id="rId3"/>
    <p:sldId id="261" r:id="rId4"/>
    <p:sldId id="260" r:id="rId5"/>
    <p:sldId id="262" r:id="rId6"/>
    <p:sldId id="264" r:id="rId7"/>
    <p:sldId id="263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25" d="100"/>
          <a:sy n="125" d="100"/>
        </p:scale>
        <p:origin x="-24" y="-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7689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4688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989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6405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0937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7842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9849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48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7865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1720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2206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3B2E49-8B09-4D42-89F1-C48354629232}" type="datetimeFigureOut">
              <a:rPr lang="ru-RU" smtClean="0"/>
              <a:t>19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85A859-D013-47D8-9888-6B7F6F3546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0148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6532" y="-86777"/>
            <a:ext cx="10515600" cy="1325563"/>
          </a:xfrm>
        </p:spPr>
        <p:txBody>
          <a:bodyPr>
            <a:normAutofit/>
          </a:bodyPr>
          <a:lstStyle/>
          <a:p>
            <a:pPr lvl="0" algn="ctr"/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Гаусс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endParaRPr lang="ru-RU" dirty="0"/>
          </a:p>
        </p:txBody>
      </p:sp>
      <p:sp>
        <p:nvSpPr>
          <p:cNvPr id="5" name="Объект 2"/>
          <p:cNvSpPr txBox="1">
            <a:spLocks/>
          </p:cNvSpPr>
          <p:nvPr/>
        </p:nvSpPr>
        <p:spPr>
          <a:xfrm>
            <a:off x="529278" y="2533135"/>
            <a:ext cx="11226115" cy="36699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ның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сқ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г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ғанд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неш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тықшылығ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ар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ншід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йлесімділік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дым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ерттеудің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жеті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қ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/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ншід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Гаусс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ек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аны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лгісіз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йнымалылар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ным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әйкес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ті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нің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гізгі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с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градацияғ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тпайты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йені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ған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мес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ным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тар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аны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ілеті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г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лгісіз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йнымалылар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ным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әйкес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мейді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мес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гізгі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ның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етерминанты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өлг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/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шід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Гаусс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яларының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лыстырмал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д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з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ным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әтижег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келеді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461320" y="915344"/>
            <a:ext cx="11143735" cy="148186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әл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обының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қарапайым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–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л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Гаусс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Гаусс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егізгі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деясы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л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лық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үрлендірулердің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өмегімен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жүйеден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іртіндеп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елгісіздерді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шығару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рқылы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жүйені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үшбұрышты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е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елтіру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noProof="1"/>
          </a:p>
        </p:txBody>
      </p:sp>
    </p:spTree>
    <p:extLst>
      <p:ext uri="{BB962C8B-B14F-4D97-AF65-F5344CB8AC3E}">
        <p14:creationId xmlns:p14="http://schemas.microsoft.com/office/powerpoint/2010/main" val="32714718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2124" y="161968"/>
            <a:ext cx="11979876" cy="1325563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усс </a:t>
            </a:r>
            <a:r>
              <a:rPr lang="ru-RU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а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06092"/>
              </p:ext>
            </p:extLst>
          </p:nvPr>
        </p:nvGraphicFramePr>
        <p:xfrm>
          <a:off x="456857" y="1431625"/>
          <a:ext cx="9399588" cy="513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7111800" imgH="3886200" progId="Equation.DSMT4">
                  <p:embed/>
                </p:oleObj>
              </mc:Choice>
              <mc:Fallback>
                <p:oleObj name="Equation" r:id="rId3" imgW="711180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857" y="1431625"/>
                        <a:ext cx="9399588" cy="513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788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2124" y="161968"/>
            <a:ext cx="11979876" cy="1325563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усс </a:t>
            </a:r>
            <a:r>
              <a:rPr lang="ru-RU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–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698393"/>
              </p:ext>
            </p:extLst>
          </p:nvPr>
        </p:nvGraphicFramePr>
        <p:xfrm>
          <a:off x="1323975" y="1790700"/>
          <a:ext cx="8447088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5092560" imgH="1269720" progId="Equation.DSMT4">
                  <p:embed/>
                </p:oleObj>
              </mc:Choice>
              <mc:Fallback>
                <p:oleObj name="Equation" r:id="rId3" imgW="50925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975" y="1790700"/>
                        <a:ext cx="8447088" cy="210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0173" y="5165124"/>
            <a:ext cx="5147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ылай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ің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ын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3343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212124" y="161968"/>
            <a:ext cx="11979876" cy="488821"/>
          </a:xfrm>
        </p:spPr>
        <p:txBody>
          <a:bodyPr>
            <a:normAutofit fontScale="90000"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усс </a:t>
            </a:r>
            <a:r>
              <a:rPr lang="ru-RU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лок-схема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үрінде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263" y="855162"/>
            <a:ext cx="7072073" cy="610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2331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9390" y="134465"/>
            <a:ext cx="10515600" cy="1325563"/>
          </a:xfrm>
        </p:spPr>
        <p:txBody>
          <a:bodyPr/>
          <a:lstStyle/>
          <a:p>
            <a:pPr algn="ctr"/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ер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C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32254" y="1529063"/>
            <a:ext cx="11131378" cy="1024667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ялық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ны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ялы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ға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лы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79596"/>
              </p:ext>
            </p:extLst>
          </p:nvPr>
        </p:nvGraphicFramePr>
        <p:xfrm>
          <a:off x="1189917" y="2844413"/>
          <a:ext cx="8510588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4698720" imgH="1168200" progId="Equation.DSMT4">
                  <p:embed/>
                </p:oleObj>
              </mc:Choice>
              <mc:Fallback>
                <p:oleObj name="Equation" r:id="rId3" imgW="46987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917" y="2844413"/>
                        <a:ext cx="8510588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бъект 2"/>
          <p:cNvSpPr txBox="1">
            <a:spLocks/>
          </p:cNvSpPr>
          <p:nvPr/>
        </p:nvSpPr>
        <p:spPr>
          <a:xfrm>
            <a:off x="813487" y="5468937"/>
            <a:ext cx="5323703" cy="39035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44308"/>
              </p:ext>
            </p:extLst>
          </p:nvPr>
        </p:nvGraphicFramePr>
        <p:xfrm>
          <a:off x="5890054" y="5000753"/>
          <a:ext cx="6001720" cy="137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4101840" imgH="939600" progId="Equation.DSMT4">
                  <p:embed/>
                </p:oleObj>
              </mc:Choice>
              <mc:Fallback>
                <p:oleObj name="Equation" r:id="rId5" imgW="4101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0054" y="5000753"/>
                        <a:ext cx="6001720" cy="137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9803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42286" y="170206"/>
            <a:ext cx="4698081" cy="488821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Объект 2"/>
          <p:cNvSpPr>
            <a:spLocks noGrp="1"/>
          </p:cNvSpPr>
          <p:nvPr>
            <p:ph idx="1"/>
          </p:nvPr>
        </p:nvSpPr>
        <p:spPr>
          <a:xfrm>
            <a:off x="393356" y="952414"/>
            <a:ext cx="10515600" cy="1551889"/>
          </a:xfrm>
        </p:spPr>
        <p:txBody>
          <a:bodyPr>
            <a:normAutofit fontScale="92500" lnSpcReduction="10000"/>
          </a:bodyPr>
          <a:lstStyle/>
          <a:p>
            <a:pPr marL="457200" indent="-457200" algn="just">
              <a:buAutoNum type="arabicPeriod"/>
            </a:pP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тті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ғыттауыш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рды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ығысу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амасын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дамды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уықтауды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ді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03833"/>
              </p:ext>
            </p:extLst>
          </p:nvPr>
        </p:nvGraphicFramePr>
        <p:xfrm>
          <a:off x="793642" y="2723850"/>
          <a:ext cx="3697287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2006280" imgH="2133360" progId="Equation.DSMT4">
                  <p:embed/>
                </p:oleObj>
              </mc:Choice>
              <mc:Fallback>
                <p:oleObj name="Equation" r:id="rId3" imgW="20062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642" y="2723850"/>
                        <a:ext cx="3697287" cy="393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3892"/>
              </p:ext>
            </p:extLst>
          </p:nvPr>
        </p:nvGraphicFramePr>
        <p:xfrm>
          <a:off x="5410200" y="2724150"/>
          <a:ext cx="5199063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3670200" imgH="1701720" progId="Equation.DSMT4">
                  <p:embed/>
                </p:oleObj>
              </mc:Choice>
              <mc:Fallback>
                <p:oleObj name="Equation" r:id="rId5" imgW="36702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2724150"/>
                        <a:ext cx="5199063" cy="240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0814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716974" y="278305"/>
            <a:ext cx="7831407" cy="4888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лок-схема </a:t>
            </a:r>
            <a:r>
              <a:rPr lang="ru-RU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үрінде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949" y="91439"/>
            <a:ext cx="5663421" cy="660625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081" y="1095632"/>
            <a:ext cx="3202084" cy="4755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31997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</TotalTime>
  <Words>186</Words>
  <PresentationFormat>Широкоэкранный</PresentationFormat>
  <Paragraphs>19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Тема Office</vt:lpstr>
      <vt:lpstr>MathType 7.0 Equation</vt:lpstr>
      <vt:lpstr>Гаусс әдісі</vt:lpstr>
      <vt:lpstr>Гаусс әдісінің алгоритмі. 1 – кезең (тура бағыт). </vt:lpstr>
      <vt:lpstr>Гаусс әдісінің алгоритмі. 2 – кезең (кері бағыт). </vt:lpstr>
      <vt:lpstr>Гаусс әдісінің алгоритмі. Блок-схема түрінде</vt:lpstr>
      <vt:lpstr>Біріктірілген градиенттер (CG) әдісі</vt:lpstr>
      <vt:lpstr>CG әдісінің алгоритмі. 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20T18:30:06Z</dcterms:created>
  <dcterms:modified xsi:type="dcterms:W3CDTF">2022-04-19T19:15:55Z</dcterms:modified>
</cp:coreProperties>
</file>